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56" r:id="rId2"/>
    <p:sldId id="257" r:id="rId3"/>
    <p:sldId id="258" r:id="rId4"/>
    <p:sldId id="259" r:id="rId5"/>
    <p:sldId id="283" r:id="rId6"/>
    <p:sldId id="284" r:id="rId7"/>
    <p:sldId id="285" r:id="rId8"/>
    <p:sldId id="286" r:id="rId9"/>
    <p:sldId id="287" r:id="rId10"/>
    <p:sldId id="273" r:id="rId11"/>
    <p:sldId id="274" r:id="rId12"/>
    <p:sldId id="275" r:id="rId13"/>
    <p:sldId id="276" r:id="rId14"/>
    <p:sldId id="277" r:id="rId15"/>
    <p:sldId id="288" r:id="rId16"/>
    <p:sldId id="289" r:id="rId17"/>
    <p:sldId id="290" r:id="rId18"/>
    <p:sldId id="27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yên Uyên" initials="UU" lastIdx="1" clrIdx="0">
    <p:extLst>
      <p:ext uri="{19B8F6BF-5375-455C-9EA6-DF929625EA0E}">
        <p15:presenceInfo xmlns:p15="http://schemas.microsoft.com/office/powerpoint/2012/main" userId="7f8ff561db147f9a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A8AA"/>
    <a:srgbClr val="A3013B"/>
    <a:srgbClr val="CD5F79"/>
    <a:srgbClr val="D88296"/>
    <a:srgbClr val="D9014E"/>
    <a:srgbClr val="CF01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816" y="7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3C936-0547-1F08-E1A1-E134AA6669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3AD9F8-1EFC-377A-101A-9A9351972F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1E2C52-7196-1C70-24F3-52FEC47C5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92913F-B2C8-AD18-E585-C57098DB5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6CF5F-0E3E-3E33-F642-E07374E85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312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7ADB6-7C0C-259B-0367-CA254AECA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C3512D-A856-4C74-32CF-3EF3D2E85C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6DBCAC-07AA-C057-288C-DA0412CA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952EEF-991A-3861-E2A3-E30FF562A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77D13F-AF94-F322-574D-4759979AF2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3848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0D91B1-DF06-25EE-66EF-36FF5FB3701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AA8B74-4EB7-2A2E-0C0A-3A44C4018D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443D0E-FC0F-F7B1-359F-0C7F4032DB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999FE-D570-B379-4C55-A3D7FF6B9C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F3C571-545F-DF96-47F5-06992E3985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408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3354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F0D7B-DE02-7632-CD90-5A68524897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E3BD63-73A4-C569-03DA-88F89D03CF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614E7B-4DC8-DD59-E0F4-295E013ED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7F33EE-F011-04FF-D585-CBF11FC02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E6E9D5-9E2D-9A45-34E7-58CEA0FB7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789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4564D-3048-E542-2788-34EB432622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D080B6-D34F-DE2B-E456-D05F742FEB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68C66E-7BDB-F3D4-2ACD-08FF0C372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A7D3BC-CE4F-0FC6-3B06-52344BC60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131AD-88B0-0BDF-15E1-275513148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165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588B4D-28B3-4E78-F617-DC13FD2B76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D23AA7-4931-9D24-E658-7D95C33D39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60D2B16-5FD4-14F4-C966-AA80BAD759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F5F702-4C60-D5E1-351C-B08456D2F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963438-10DF-F495-5914-4B1B227CE2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97F6A1-2704-E81F-F786-7D45591BE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D52C46-2248-9C28-A6C7-ACD4CF8DD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A3B025-E360-B7DB-58D6-78EE5CE819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41B8A6-72F3-AA7F-7F2E-D20F064F89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EB326A3-B671-BEE1-4C83-4F4FCDBDDC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ED23C5-6A37-EA84-015E-83A493F6F8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B7307A-733A-9D99-2EA1-04BFC42BD3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BDB7736-A77C-DBBF-D9DD-1B1B611FD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8EF317C-10CB-DA38-B405-E5AEDA76B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659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A664F-CA0A-1C71-8DC3-C5E7ECF9B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D238C6-9AD1-46AA-77BA-80FE737C55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364080-9BF4-7D70-C70C-F6D943645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CB4472-3E46-B17F-3073-29F5E7946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0814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B98E1B-6714-CAC0-3F47-68D6442EB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1DCB32-5E15-5A4E-871F-0B8731B99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94E56-FD7E-4B82-2156-2F67633D0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5531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EF29B-0EDC-D070-7C60-16B92AE55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1A1D00-08E0-47E5-AA8B-5EAF92D33B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61EFB0-C18A-FD1C-6FDF-5B00B5DA38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F777B6-2D11-E753-EE16-15498188D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9F3BD3-9EE9-B972-27D6-D2F6B5BA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28E012-BC33-A127-9EFA-603D41C58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045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8A1853-AF06-B562-9744-486AF904F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3069740-63E3-0E59-9FDA-DB706BFFFD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C6B52E-264E-A217-971A-5CBA8A8F1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A3D64F-E583-F19E-AC52-F65B794B8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0634BA-D0A1-028B-A117-2F021913AA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EFD35F-462B-FBAE-75DC-0718A3BFC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973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6A0FB98-6385-CAC6-9D7D-478D926C1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41EC60-C269-0443-46DD-4FC85F1287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488527-E9F2-313A-2DCE-46E9DFE56D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7E69AB-A076-4AE3-8FD2-F3DAEC155840}" type="datetimeFigureOut">
              <a:rPr lang="en-US" smtClean="0"/>
              <a:t>21/12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E33802-E814-528D-11BB-BD62B60659A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68D4F-F4F8-4109-90CC-66D369D699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B0BB3C-F900-4492-8735-76A2242D6F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18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audio" Target="../media/audio1.wav"/><Relationship Id="rId5" Type="http://schemas.openxmlformats.org/officeDocument/2006/relationships/slide" Target="slide9.xml"/><Relationship Id="rId4" Type="http://schemas.openxmlformats.org/officeDocument/2006/relationships/image" Target="../media/image34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39.png"/><Relationship Id="rId14" Type="http://schemas.openxmlformats.org/officeDocument/2006/relationships/slide" Target="slide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46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41.png"/><Relationship Id="rId5" Type="http://schemas.openxmlformats.org/officeDocument/2006/relationships/image" Target="../media/image44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48.png"/><Relationship Id="rId14" Type="http://schemas.openxmlformats.org/officeDocument/2006/relationships/slide" Target="slide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51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11" Type="http://schemas.openxmlformats.org/officeDocument/2006/relationships/image" Target="../media/image41.png"/><Relationship Id="rId5" Type="http://schemas.openxmlformats.org/officeDocument/2006/relationships/image" Target="../media/image49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53.png"/><Relationship Id="rId14" Type="http://schemas.openxmlformats.org/officeDocument/2006/relationships/slide" Target="slide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56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5.png"/><Relationship Id="rId11" Type="http://schemas.openxmlformats.org/officeDocument/2006/relationships/image" Target="../media/image41.png"/><Relationship Id="rId5" Type="http://schemas.openxmlformats.org/officeDocument/2006/relationships/image" Target="../media/image54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58.png"/><Relationship Id="rId14" Type="http://schemas.openxmlformats.org/officeDocument/2006/relationships/slide" Target="slide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61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11" Type="http://schemas.openxmlformats.org/officeDocument/2006/relationships/image" Target="../media/image41.png"/><Relationship Id="rId5" Type="http://schemas.openxmlformats.org/officeDocument/2006/relationships/image" Target="../media/image59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63.png"/><Relationship Id="rId14" Type="http://schemas.openxmlformats.org/officeDocument/2006/relationships/slide" Target="slide9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openxmlformats.org/officeDocument/2006/relationships/image" Target="../media/image66.png"/><Relationship Id="rId12" Type="http://schemas.openxmlformats.org/officeDocument/2006/relationships/slide" Target="slide9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43.GIF"/><Relationship Id="rId5" Type="http://schemas.openxmlformats.org/officeDocument/2006/relationships/image" Target="../media/image64.png"/><Relationship Id="rId10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43.GIF"/><Relationship Id="rId3" Type="http://schemas.openxmlformats.org/officeDocument/2006/relationships/audio" Target="../media/audio3.wav"/><Relationship Id="rId7" Type="http://schemas.openxmlformats.org/officeDocument/2006/relationships/image" Target="../media/image69.png"/><Relationship Id="rId12" Type="http://schemas.openxmlformats.org/officeDocument/2006/relationships/image" Target="../media/image4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11" Type="http://schemas.openxmlformats.org/officeDocument/2006/relationships/image" Target="../media/image41.png"/><Relationship Id="rId5" Type="http://schemas.openxmlformats.org/officeDocument/2006/relationships/image" Target="../media/image67.png"/><Relationship Id="rId10" Type="http://schemas.openxmlformats.org/officeDocument/2006/relationships/image" Target="../media/image40.png"/><Relationship Id="rId4" Type="http://schemas.openxmlformats.org/officeDocument/2006/relationships/audio" Target="../media/audio4.wav"/><Relationship Id="rId9" Type="http://schemas.openxmlformats.org/officeDocument/2006/relationships/image" Target="../media/image71.png"/><Relationship Id="rId14" Type="http://schemas.openxmlformats.org/officeDocument/2006/relationships/slide" Target="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5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5.bin"/><Relationship Id="rId2" Type="http://schemas.openxmlformats.org/officeDocument/2006/relationships/oleObject" Target="../embeddings/oleObject38.bin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30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2.xml"/><Relationship Id="rId12" Type="http://schemas.openxmlformats.org/officeDocument/2006/relationships/slide" Target="slide1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3.xml"/><Relationship Id="rId11" Type="http://schemas.openxmlformats.org/officeDocument/2006/relationships/slide" Target="slide16.xml"/><Relationship Id="rId5" Type="http://schemas.openxmlformats.org/officeDocument/2006/relationships/slide" Target="slide11.xml"/><Relationship Id="rId15" Type="http://schemas.openxmlformats.org/officeDocument/2006/relationships/image" Target="../media/image32.png"/><Relationship Id="rId10" Type="http://schemas.openxmlformats.org/officeDocument/2006/relationships/slide" Target="slide15.xml"/><Relationship Id="rId4" Type="http://schemas.openxmlformats.org/officeDocument/2006/relationships/image" Target="../media/image29.png"/><Relationship Id="rId9" Type="http://schemas.openxmlformats.org/officeDocument/2006/relationships/slide" Target="slide10.xml"/><Relationship Id="rId14" Type="http://schemas.openxmlformats.org/officeDocument/2006/relationships/image" Target="../media/image3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4288B-D7F7-8963-E83B-FEEE1E8176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1550" y="984740"/>
            <a:ext cx="11408899" cy="3685736"/>
          </a:xfrm>
        </p:spPr>
        <p:txBody>
          <a:bodyPr>
            <a:noAutofit/>
          </a:bodyPr>
          <a:lstStyle/>
          <a:p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ĐẾN VỚI BUỔI HỌC</a:t>
            </a:r>
          </a:p>
        </p:txBody>
      </p:sp>
      <p:pic>
        <p:nvPicPr>
          <p:cNvPr id="1030" name="Picture 6" descr="50+ Hình động dễ thương - Hình ảnh động hài hước">
            <a:extLst>
              <a:ext uri="{FF2B5EF4-FFF2-40B4-BE49-F238E27FC236}">
                <a16:creationId xmlns:a16="http://schemas.microsoft.com/office/drawing/2014/main" id="{A26416F1-5C40-C832-51BB-999AA2374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2" y="3692300"/>
            <a:ext cx="352425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ập nhật hơn 109 icon hình động hay nhất - Tin Học Vui">
            <a:extLst>
              <a:ext uri="{FF2B5EF4-FFF2-40B4-BE49-F238E27FC236}">
                <a16:creationId xmlns:a16="http://schemas.microsoft.com/office/drawing/2014/main" id="{FF72C8C5-56DC-C14C-23CE-1BBCFAE1F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6762" y="3474308"/>
            <a:ext cx="1756525" cy="1646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hình nền động dây ngang đẹp 1 (6)">
            <a:extLst>
              <a:ext uri="{FF2B5EF4-FFF2-40B4-BE49-F238E27FC236}">
                <a16:creationId xmlns:a16="http://schemas.microsoft.com/office/drawing/2014/main" id="{EA1A5E21-513C-2AC1-B44B-255218399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50" y="18890"/>
            <a:ext cx="11408899" cy="300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ình nền động dây ngang đẹp 1 (101)">
            <a:extLst>
              <a:ext uri="{FF2B5EF4-FFF2-40B4-BE49-F238E27FC236}">
                <a16:creationId xmlns:a16="http://schemas.microsoft.com/office/drawing/2014/main" id="{0B1A90DD-BEDC-9C6C-754E-9D0045868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322" y="4714153"/>
            <a:ext cx="4181278" cy="2080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1945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Administrator\Desktop\GIF\cefff279392c6931f4c8219c8c3134f5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73192" y="3126721"/>
            <a:ext cx="9756476" cy="3768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364301" y="176992"/>
            <a:ext cx="5629275" cy="280076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8800" b="1" cap="all" dirty="0">
                <a:solidFill>
                  <a:srgbClr val="FF000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lucky number</a:t>
            </a:r>
          </a:p>
        </p:txBody>
      </p:sp>
      <p:pic>
        <p:nvPicPr>
          <p:cNvPr id="7" name="Picture 2" descr="C:\Users\Administrator\Desktop\GIF\fireworks-png-gif-7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04801"/>
            <a:ext cx="23812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C:\Users\Administrator\Desktop\GIF\fireworks-png-gif-7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601200" y="-223838"/>
            <a:ext cx="23812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Administrator\Desktop\GIF\fireworks-png-gif-7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61690" y="4203700"/>
            <a:ext cx="238125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 Arrow 2">
            <a:hlinkClick r:id="rId5" action="ppaction://hlinksldjump"/>
          </p:cNvPr>
          <p:cNvSpPr/>
          <p:nvPr/>
        </p:nvSpPr>
        <p:spPr>
          <a:xfrm>
            <a:off x="11076317" y="6029865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635315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6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rad>
                    <m:r>
                      <a:rPr lang="en-US" sz="3200" b="0" i="0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</m:oMath>
                </a14:m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0" y="2883479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3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2883479"/>
                <a:ext cx="8982959" cy="770816"/>
              </a:xfrm>
              <a:prstGeom prst="rect">
                <a:avLst/>
              </a:prstGeom>
              <a:blipFill>
                <a:blip r:embed="rId7"/>
                <a:stretch>
                  <a:fillRect l="-169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20" y="3819540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C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819540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D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blipFill>
                <a:blip r:embed="rId9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6333" y="1980724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18752" y="384416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476611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6499" y="2978692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0961299" y="6037673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2867719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4</m:t>
                        </m:r>
                      </m:e>
                    </m:rad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4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110221" y="3777441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−2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1" y="3777441"/>
                <a:ext cx="8982959" cy="770816"/>
              </a:xfrm>
              <a:prstGeom prst="rect">
                <a:avLst/>
              </a:prstGeom>
              <a:blipFill>
                <a:blip r:embed="rId7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110219" y="286742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3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19" y="2867428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1119589" y="468949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1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589" y="4689498"/>
                <a:ext cx="8982959" cy="770816"/>
              </a:xfrm>
              <a:prstGeom prst="rect">
                <a:avLst/>
              </a:prstGeom>
              <a:blipFill>
                <a:blip r:embed="rId9"/>
                <a:stretch>
                  <a:fillRect l="-1765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6333" y="1980724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98012" y="293415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476611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806" y="3777441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1082069" y="6094563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391791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03582" y="199869"/>
                <a:ext cx="11304105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rad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−5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82" y="199869"/>
                <a:ext cx="11304105" cy="1604597"/>
              </a:xfrm>
              <a:prstGeom prst="snip2DiagRect">
                <a:avLst/>
              </a:prstGeom>
              <a:blipFill>
                <a:blip r:embed="rId5"/>
                <a:stretch>
                  <a:fillRect l="-21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0" y="2135992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7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2135992"/>
                <a:ext cx="8982959" cy="770816"/>
              </a:xfrm>
              <a:prstGeom prst="rect">
                <a:avLst/>
              </a:prstGeom>
              <a:blipFill>
                <a:blip r:embed="rId7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20" y="384541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845418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blipFill>
                <a:blip r:embed="rId9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301019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18752" y="384416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476611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639" y="2199503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1099321" y="6067247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1895208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kumimoji="0" lang="en-US" sz="3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3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kumimoji="0" lang="en-US" sz="3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32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6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rad>
                    <m:r>
                      <a:rPr kumimoji="0" lang="en-US" sz="32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7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0" y="2135992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;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2135992"/>
                <a:ext cx="8982959" cy="770816"/>
              </a:xfrm>
              <a:prstGeom prst="rect">
                <a:avLst/>
              </a:prstGeom>
              <a:blipFill>
                <a:blip r:embed="rId7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20" y="384541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845418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42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2.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702499"/>
                <a:ext cx="8982959" cy="770816"/>
              </a:xfrm>
              <a:prstGeom prst="rect">
                <a:avLst/>
              </a:prstGeom>
              <a:blipFill>
                <a:blip r:embed="rId9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301019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18752" y="384416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476611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639" y="2199503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1107948" y="6067247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246137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rad>
                    <m:r>
                      <a:rPr lang="en-US" sz="3200" b="0" i="1" noProof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noProof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noProof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4</m:t>
                        </m:r>
                      </m:e>
                    </m:rad>
                  </m:oMath>
                </a14:m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36" y="199869"/>
                <a:ext cx="10526728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20" y="2723962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)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≥2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2723962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0" y="4705971"/>
                <a:ext cx="8982959" cy="104547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)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 </m:t>
                    </m:r>
                    <m:d>
                      <m:dPr>
                        <m:begChr m:val="{"/>
                        <m:endChr m:val=""/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6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4≥0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2=2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6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4</m:t>
                            </m:r>
                          </m:e>
                        </m:eqArr>
                      </m:e>
                    </m:d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705971"/>
                <a:ext cx="8982959" cy="1045472"/>
              </a:xfrm>
              <a:prstGeom prst="rect">
                <a:avLst/>
              </a:prstGeom>
              <a:blipFill>
                <a:blip r:embed="rId7"/>
                <a:stretch>
                  <a:fillRect l="-1696" b="-292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20" y="1890187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)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2=2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4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890187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93422" y="3535274"/>
                <a:ext cx="8982959" cy="111884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kumimoji="0" lang="vi-V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vi-VN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2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2≤0</m:t>
                            </m:r>
                          </m:e>
                          <m:e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2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2=2</m:t>
                            </m:r>
                            <m:sSup>
                              <m:sSupPr>
                                <m:ctrlP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pPr>
                              <m:e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kumimoji="0" lang="en-US" sz="32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6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  <m:r>
                              <a:rPr kumimoji="0" lang="en-US" sz="32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+4</m:t>
                            </m:r>
                          </m:e>
                        </m:eqArr>
                      </m:e>
                    </m:d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422" y="3535274"/>
                <a:ext cx="8982959" cy="1118847"/>
              </a:xfrm>
              <a:prstGeom prst="rect">
                <a:avLst/>
              </a:prstGeom>
              <a:blipFill>
                <a:blip r:embed="rId9"/>
                <a:stretch>
                  <a:fillRect l="-169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278320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87586" y="372722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1953806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7586" y="4880886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1107948" y="6067247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227921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38355" y="199868"/>
                <a:ext cx="11064815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rad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55" y="199868"/>
                <a:ext cx="11064815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noProof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19" y="2978692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0" y="1915064"/>
                <a:ext cx="8982959" cy="96867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1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915064"/>
                <a:ext cx="8982959" cy="968672"/>
              </a:xfrm>
              <a:prstGeom prst="rect">
                <a:avLst/>
              </a:prstGeom>
              <a:blipFill>
                <a:blip r:embed="rId7"/>
                <a:stretch>
                  <a:fillRect l="-169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1110220" y="3845418"/>
            <a:ext cx="89829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110220" y="4705970"/>
            <a:ext cx="898295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301019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18752" y="3844169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659" y="476096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2176431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2" action="ppaction://hlinksldjump"/>
          </p:cNvPr>
          <p:cNvSpPr/>
          <p:nvPr/>
        </p:nvSpPr>
        <p:spPr>
          <a:xfrm>
            <a:off x="11107948" y="6067247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29333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51476" y="199869"/>
                <a:ext cx="10916541" cy="1604597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3</m:t>
                        </m:r>
                      </m:e>
                    </m:rad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5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476" y="199869"/>
                <a:ext cx="10916541" cy="1604597"/>
              </a:xfrm>
              <a:prstGeom prst="snip2Diag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1949346"/>
                <a:ext cx="8982960" cy="770816"/>
              </a:xfrm>
              <a:prstGeom prst="rect">
                <a:avLst/>
              </a:prstGeom>
              <a:blipFill>
                <a:blip r:embed="rId6"/>
                <a:stretch>
                  <a:fillRect l="-169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110221" y="3777441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32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;3</m:t>
                        </m:r>
                      </m:e>
                    </m:d>
                    <m:r>
                      <a:rPr kumimoji="0" lang="en-US" sz="3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1" y="3777441"/>
                <a:ext cx="8982959" cy="770816"/>
              </a:xfrm>
              <a:prstGeom prst="rect">
                <a:avLst/>
              </a:prstGeom>
              <a:blipFill>
                <a:blip r:embed="rId7"/>
                <a:stretch>
                  <a:fillRect l="-1696"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19" y="286742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19" y="2867428"/>
                <a:ext cx="8982959" cy="770816"/>
              </a:xfrm>
              <a:prstGeom prst="rect">
                <a:avLst/>
              </a:prstGeom>
              <a:blipFill>
                <a:blip r:embed="rId8"/>
                <a:stretch>
                  <a:fillRect l="-1696" b="-133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19589" y="4689498"/>
                <a:ext cx="89829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.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589" y="4689498"/>
                <a:ext cx="8982959" cy="770816"/>
              </a:xfrm>
              <a:prstGeom prst="rect">
                <a:avLst/>
              </a:prstGeom>
              <a:blipFill>
                <a:blip r:embed="rId9"/>
                <a:stretch>
                  <a:fillRect l="-1765" b="-133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6333" y="1980724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298012" y="2934156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8437" y="476611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7806" y="3777441"/>
            <a:ext cx="804742" cy="643793"/>
          </a:xfrm>
          <a:prstGeom prst="rect">
            <a:avLst/>
          </a:prstGeom>
        </p:spPr>
      </p:pic>
      <p:pic>
        <p:nvPicPr>
          <p:cNvPr id="12" name="Picture 6" descr="Káº¿t quáº£ hÃ¬nh áº£nh cho hourglass gif png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65055" y="6037673"/>
            <a:ext cx="1123689" cy="91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388744" y="6346164"/>
            <a:ext cx="5828569" cy="445701"/>
          </a:xfrm>
          <a:prstGeom prst="rect">
            <a:avLst/>
          </a:prstGeom>
          <a:solidFill>
            <a:schemeClr val="accent2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me: 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eft Arrow 13">
            <a:hlinkClick r:id="rId14" action="ppaction://hlinksldjump"/>
          </p:cNvPr>
          <p:cNvSpPr/>
          <p:nvPr/>
        </p:nvSpPr>
        <p:spPr>
          <a:xfrm>
            <a:off x="11082069" y="6094563"/>
            <a:ext cx="983411" cy="724618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/>
              <a:t>10A12</a:t>
            </a:r>
          </a:p>
        </p:txBody>
      </p:sp>
    </p:spTree>
    <p:extLst>
      <p:ext uri="{BB962C8B-B14F-4D97-AF65-F5344CB8AC3E}">
        <p14:creationId xmlns:p14="http://schemas.microsoft.com/office/powerpoint/2010/main" val="325770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4" dur="59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58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4288B-D7F7-8963-E83B-FEEE1E8176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1550" y="984740"/>
            <a:ext cx="11408899" cy="3685736"/>
          </a:xfrm>
        </p:spPr>
        <p:txBody>
          <a:bodyPr>
            <a:noAutofit/>
          </a:bodyPr>
          <a:lstStyle/>
          <a:p>
            <a:r>
              <a:rPr lang="en-US" sz="7200" b="1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ẢM ƠN QUÝ THẦY CÔ VÀ CÁC EM ĐÃ ĐẾN VỚI BUỔI HỌC </a:t>
            </a:r>
          </a:p>
        </p:txBody>
      </p:sp>
      <p:pic>
        <p:nvPicPr>
          <p:cNvPr id="2054" name="Picture 6" descr="Tạo ảnh động trong Powerpoint thật đơn giản - Thế giới thủ thuật">
            <a:extLst>
              <a:ext uri="{FF2B5EF4-FFF2-40B4-BE49-F238E27FC236}">
                <a16:creationId xmlns:a16="http://schemas.microsoft.com/office/drawing/2014/main" id="{42650154-1694-BAD9-0ECA-E207FCABC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46713"/>
            <a:ext cx="3196682" cy="251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Heart 2">
            <a:extLst>
              <a:ext uri="{FF2B5EF4-FFF2-40B4-BE49-F238E27FC236}">
                <a16:creationId xmlns:a16="http://schemas.microsoft.com/office/drawing/2014/main" id="{5CF2D2F5-9772-3897-3ADD-F8DE66ACBFA4}"/>
              </a:ext>
            </a:extLst>
          </p:cNvPr>
          <p:cNvSpPr/>
          <p:nvPr/>
        </p:nvSpPr>
        <p:spPr>
          <a:xfrm>
            <a:off x="8742075" y="3856383"/>
            <a:ext cx="506489" cy="477078"/>
          </a:xfrm>
          <a:prstGeom prst="heart">
            <a:avLst/>
          </a:prstGeom>
          <a:solidFill>
            <a:srgbClr val="FEA8A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Heart 3">
            <a:extLst>
              <a:ext uri="{FF2B5EF4-FFF2-40B4-BE49-F238E27FC236}">
                <a16:creationId xmlns:a16="http://schemas.microsoft.com/office/drawing/2014/main" id="{54E907BF-B539-074E-44DE-A67C2DDDFBFD}"/>
              </a:ext>
            </a:extLst>
          </p:cNvPr>
          <p:cNvSpPr/>
          <p:nvPr/>
        </p:nvSpPr>
        <p:spPr>
          <a:xfrm>
            <a:off x="9640114" y="3869635"/>
            <a:ext cx="506489" cy="477078"/>
          </a:xfrm>
          <a:prstGeom prst="heart">
            <a:avLst/>
          </a:prstGeom>
          <a:solidFill>
            <a:srgbClr val="FEA8A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eart 4">
            <a:extLst>
              <a:ext uri="{FF2B5EF4-FFF2-40B4-BE49-F238E27FC236}">
                <a16:creationId xmlns:a16="http://schemas.microsoft.com/office/drawing/2014/main" id="{D3111D37-E49F-9C8A-6FCD-1197790055C1}"/>
              </a:ext>
            </a:extLst>
          </p:cNvPr>
          <p:cNvSpPr/>
          <p:nvPr/>
        </p:nvSpPr>
        <p:spPr>
          <a:xfrm>
            <a:off x="2045397" y="3856383"/>
            <a:ext cx="506489" cy="477078"/>
          </a:xfrm>
          <a:prstGeom prst="heart">
            <a:avLst/>
          </a:prstGeom>
          <a:solidFill>
            <a:srgbClr val="FEA8A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eart 5">
            <a:extLst>
              <a:ext uri="{FF2B5EF4-FFF2-40B4-BE49-F238E27FC236}">
                <a16:creationId xmlns:a16="http://schemas.microsoft.com/office/drawing/2014/main" id="{EFBA2F6F-B6AB-4926-BA10-BD079D867E54}"/>
              </a:ext>
            </a:extLst>
          </p:cNvPr>
          <p:cNvSpPr/>
          <p:nvPr/>
        </p:nvSpPr>
        <p:spPr>
          <a:xfrm>
            <a:off x="2943436" y="3856383"/>
            <a:ext cx="506489" cy="477078"/>
          </a:xfrm>
          <a:prstGeom prst="heart">
            <a:avLst/>
          </a:prstGeom>
          <a:solidFill>
            <a:srgbClr val="FEA8AA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 descr="hình nền động dây ngang đẹp 1 (6)">
            <a:extLst>
              <a:ext uri="{FF2B5EF4-FFF2-40B4-BE49-F238E27FC236}">
                <a16:creationId xmlns:a16="http://schemas.microsoft.com/office/drawing/2014/main" id="{C0234281-564B-455A-5731-7133AF5CA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50" y="18890"/>
            <a:ext cx="11408899" cy="300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ình nền động dây ngang đẹp 1 (101)">
            <a:extLst>
              <a:ext uri="{FF2B5EF4-FFF2-40B4-BE49-F238E27FC236}">
                <a16:creationId xmlns:a16="http://schemas.microsoft.com/office/drawing/2014/main" id="{A452BEDD-967A-AA91-9F08-321339E89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322" y="4714153"/>
            <a:ext cx="4181278" cy="2080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785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546100"/>
            <a:ext cx="10810461" cy="1325563"/>
          </a:xfrm>
        </p:spPr>
        <p:txBody>
          <a:bodyPr>
            <a:no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 km/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km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k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km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9337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/>
          </a:p>
        </p:txBody>
      </p:sp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0F956A92-4601-134A-5E92-A0D2BCB0DA4B}"/>
              </a:ext>
            </a:extLst>
          </p:cNvPr>
          <p:cNvSpPr/>
          <p:nvPr/>
        </p:nvSpPr>
        <p:spPr>
          <a:xfrm>
            <a:off x="876300" y="3287617"/>
            <a:ext cx="5219700" cy="2696503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372FC09-5097-1DC8-A57F-51B178D47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71213"/>
              </p:ext>
            </p:extLst>
          </p:nvPr>
        </p:nvGraphicFramePr>
        <p:xfrm>
          <a:off x="3826573" y="2432471"/>
          <a:ext cx="4538854" cy="85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330120" progId="Equation.DSMT4">
                  <p:embed/>
                </p:oleObj>
              </mc:Choice>
              <mc:Fallback>
                <p:oleObj name="Equation" r:id="rId2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6573" y="2432471"/>
                        <a:ext cx="4538854" cy="85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307305-1470-FAC7-3696-9FCD3F518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4783" y="3287618"/>
            <a:ext cx="5668799" cy="3356020"/>
          </a:xfrm>
          <a:prstGeom prst="rect">
            <a:avLst/>
          </a:prstGeom>
        </p:spPr>
      </p:pic>
      <p:pic>
        <p:nvPicPr>
          <p:cNvPr id="2054" name="Picture 6" descr="Ảnh động Powerpoint CTU">
            <a:extLst>
              <a:ext uri="{FF2B5EF4-FFF2-40B4-BE49-F238E27FC236}">
                <a16:creationId xmlns:a16="http://schemas.microsoft.com/office/drawing/2014/main" id="{4579CE52-1D2B-4D93-1B40-8ED8CEBC3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89" y="4169048"/>
            <a:ext cx="1891747" cy="2427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Nghi Ngờ Chấm Câu Màu Đỏ Dấu - GIF miễn phí trên Pixabay - Pixabay">
            <a:extLst>
              <a:ext uri="{FF2B5EF4-FFF2-40B4-BE49-F238E27FC236}">
                <a16:creationId xmlns:a16="http://schemas.microsoft.com/office/drawing/2014/main" id="{DA28696C-C034-B1A2-0880-5D042C1D09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846" y="214363"/>
            <a:ext cx="1325563" cy="1779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741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0110" y="677084"/>
            <a:ext cx="11591779" cy="5234428"/>
          </a:xfrm>
        </p:spPr>
        <p:txBody>
          <a:bodyPr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indent="0" algn="ctr">
              <a:buNone/>
            </a:pPr>
            <a:r>
              <a:rPr lang="en-US" sz="8000" b="1" i="1" u="sng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8000" b="1" i="1" u="sng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80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80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DẠNG PHƯƠNG TRÌNH QUY VỀ PHƯƠNG TRÌNH BẬC HAI</a:t>
            </a:r>
          </a:p>
          <a:p>
            <a:pPr marL="0" indent="0" algn="ctr">
              <a:buNone/>
            </a:pPr>
            <a:r>
              <a:rPr lang="en-US" sz="40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40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122" name="Picture 2" descr="hình nền động dây ngang đẹp 1 (101)">
            <a:extLst>
              <a:ext uri="{FF2B5EF4-FFF2-40B4-BE49-F238E27FC236}">
                <a16:creationId xmlns:a16="http://schemas.microsoft.com/office/drawing/2014/main" id="{DF614EF6-7F60-0143-6EFD-E7A82B79AF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357" y="3862316"/>
            <a:ext cx="10539057" cy="2761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055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532" y="231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46764"/>
            <a:ext cx="11996335" cy="969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30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A2B6BC1-A3A9-60D9-EFB7-628719DA595E}"/>
              </a:ext>
            </a:extLst>
          </p:cNvPr>
          <p:cNvSpPr/>
          <p:nvPr/>
        </p:nvSpPr>
        <p:spPr>
          <a:xfrm>
            <a:off x="384982" y="1758677"/>
            <a:ext cx="1525495" cy="68458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F24A6-96F9-CA48-D28E-E4FB50DE32F0}"/>
              </a:ext>
            </a:extLst>
          </p:cNvPr>
          <p:cNvSpPr txBox="1"/>
          <p:nvPr/>
        </p:nvSpPr>
        <p:spPr>
          <a:xfrm>
            <a:off x="1520269" y="1764515"/>
            <a:ext cx="7799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8F34D23-C7CA-0E9B-DDA2-987451D4B3BA}"/>
              </a:ext>
            </a:extLst>
          </p:cNvPr>
          <p:cNvSpPr txBox="1"/>
          <p:nvPr/>
        </p:nvSpPr>
        <p:spPr>
          <a:xfrm>
            <a:off x="384982" y="2286755"/>
            <a:ext cx="11581404" cy="4539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Bì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.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D7A85D0-FBBB-E84F-6A72-0ACE09C9DACD}"/>
              </a:ext>
            </a:extLst>
          </p:cNvPr>
          <p:cNvSpPr/>
          <p:nvPr/>
        </p:nvSpPr>
        <p:spPr>
          <a:xfrm>
            <a:off x="106018" y="0"/>
            <a:ext cx="11996336" cy="5057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DẠNG PHƯƠNG TRÌNH QUY VỀ PHƯƠNG TRÌNH BẬC HAI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F2029D-56FD-1045-A9E3-BB66AA327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84564"/>
              </p:ext>
            </p:extLst>
          </p:nvPr>
        </p:nvGraphicFramePr>
        <p:xfrm>
          <a:off x="264057" y="1126404"/>
          <a:ext cx="2910978" cy="60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57" y="1126404"/>
                        <a:ext cx="2910978" cy="60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584E4B-6CE7-8143-D875-88D98D45B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82308"/>
              </p:ext>
            </p:extLst>
          </p:nvPr>
        </p:nvGraphicFramePr>
        <p:xfrm>
          <a:off x="3565534" y="1107574"/>
          <a:ext cx="3016833" cy="6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534" y="1107574"/>
                        <a:ext cx="3016833" cy="6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E21026-B2D6-07D0-C172-11BCBDD20B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91052"/>
              </p:ext>
            </p:extLst>
          </p:nvPr>
        </p:nvGraphicFramePr>
        <p:xfrm>
          <a:off x="7112126" y="1216823"/>
          <a:ext cx="1012206" cy="3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26" y="1216823"/>
                        <a:ext cx="1012206" cy="39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B5711B-04C4-DCF6-F640-D9F246E07C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61890"/>
              </p:ext>
            </p:extLst>
          </p:nvPr>
        </p:nvGraphicFramePr>
        <p:xfrm>
          <a:off x="8183900" y="1245294"/>
          <a:ext cx="32471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3900" y="1245294"/>
                        <a:ext cx="324718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B31D847-D4DF-E3DD-4C20-06A8EA629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3678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B92FEB-9CE1-E2E8-E065-8B49E6101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4747"/>
              </p:ext>
            </p:extLst>
          </p:nvPr>
        </p:nvGraphicFramePr>
        <p:xfrm>
          <a:off x="9319563" y="1272308"/>
          <a:ext cx="390208" cy="33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9563" y="1272308"/>
                        <a:ext cx="390208" cy="33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43961CF-15CE-5217-10BD-CA8D082EBF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36108"/>
              </p:ext>
            </p:extLst>
          </p:nvPr>
        </p:nvGraphicFramePr>
        <p:xfrm>
          <a:off x="6874163" y="3799835"/>
          <a:ext cx="1727028" cy="45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203040" progId="Equation.DSMT4">
                  <p:embed/>
                </p:oleObj>
              </mc:Choice>
              <mc:Fallback>
                <p:oleObj name="Equation" r:id="rId14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4163" y="3799835"/>
                        <a:ext cx="1727028" cy="45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65808D-ED11-CA85-EE2D-9386C32A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93471"/>
              </p:ext>
            </p:extLst>
          </p:nvPr>
        </p:nvGraphicFramePr>
        <p:xfrm>
          <a:off x="8744312" y="2519365"/>
          <a:ext cx="1727028" cy="45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203040" progId="Equation.DSMT4">
                  <p:embed/>
                </p:oleObj>
              </mc:Choice>
              <mc:Fallback>
                <p:oleObj name="Equation" r:id="rId1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44312" y="2519365"/>
                        <a:ext cx="1727028" cy="45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D6A831A-1E71-6C8D-A10F-FF8DDDFFE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88551"/>
              </p:ext>
            </p:extLst>
          </p:nvPr>
        </p:nvGraphicFramePr>
        <p:xfrm>
          <a:off x="384983" y="4431787"/>
          <a:ext cx="1217414" cy="44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4983" y="4431787"/>
                        <a:ext cx="1217414" cy="442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B9C678A-87C8-589F-8CBD-A5903C26D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29185"/>
              </p:ext>
            </p:extLst>
          </p:nvPr>
        </p:nvGraphicFramePr>
        <p:xfrm>
          <a:off x="2566328" y="4421493"/>
          <a:ext cx="1217414" cy="45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66328" y="4421493"/>
                        <a:ext cx="1217414" cy="45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0E2CDA4-0BCE-9CC9-C17E-717F62B8A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0274"/>
              </p:ext>
            </p:extLst>
          </p:nvPr>
        </p:nvGraphicFramePr>
        <p:xfrm>
          <a:off x="6582367" y="554515"/>
          <a:ext cx="3276883" cy="71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33440" imgH="291960" progId="Equation.DSMT4">
                  <p:embed/>
                </p:oleObj>
              </mc:Choice>
              <mc:Fallback>
                <p:oleObj name="Equation" r:id="rId22" imgW="1333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82367" y="554515"/>
                        <a:ext cx="3276883" cy="71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0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7" grpId="0" animBg="1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532" y="231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46764"/>
            <a:ext cx="11996335" cy="969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3000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BA2B6BC1-A3A9-60D9-EFB7-628719DA595E}"/>
              </a:ext>
            </a:extLst>
          </p:cNvPr>
          <p:cNvSpPr/>
          <p:nvPr/>
        </p:nvSpPr>
        <p:spPr>
          <a:xfrm>
            <a:off x="384982" y="1758677"/>
            <a:ext cx="1525495" cy="684585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F24A6-96F9-CA48-D28E-E4FB50DE32F0}"/>
              </a:ext>
            </a:extLst>
          </p:cNvPr>
          <p:cNvSpPr txBox="1"/>
          <p:nvPr/>
        </p:nvSpPr>
        <p:spPr>
          <a:xfrm>
            <a:off x="1520269" y="1764515"/>
            <a:ext cx="7799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)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D7A85D0-FBBB-E84F-6A72-0ACE09C9DACD}"/>
              </a:ext>
            </a:extLst>
          </p:cNvPr>
          <p:cNvSpPr/>
          <p:nvPr/>
        </p:nvSpPr>
        <p:spPr>
          <a:xfrm>
            <a:off x="106018" y="0"/>
            <a:ext cx="11996336" cy="5057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DẠNG PHƯƠNG TRÌNH QUY VỀ PHƯƠNG TRÌNH BẬC HAI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F2029D-56FD-1045-A9E3-BB66AA327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57" y="1126404"/>
          <a:ext cx="2910978" cy="60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3F2029D-56FD-1045-A9E3-BB66AA32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57" y="1126404"/>
                        <a:ext cx="2910978" cy="60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584E4B-6CE7-8143-D875-88D98D45B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34" y="1107574"/>
          <a:ext cx="3016833" cy="6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584E4B-6CE7-8143-D875-88D98D45B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534" y="1107574"/>
                        <a:ext cx="3016833" cy="6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E21026-B2D6-07D0-C172-11BCBDD20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126" y="1216823"/>
          <a:ext cx="1012206" cy="3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E21026-B2D6-07D0-C172-11BCBDD20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26" y="1216823"/>
                        <a:ext cx="1012206" cy="39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B5711B-04C4-DCF6-F640-D9F246E07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900" y="1245294"/>
          <a:ext cx="32471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B5711B-04C4-DCF6-F640-D9F246E07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3900" y="1245294"/>
                        <a:ext cx="324718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B31D847-D4DF-E3DD-4C20-06A8EA62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B31D847-D4DF-E3DD-4C20-06A8EA629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B92FEB-9CE1-E2E8-E065-8B49E6101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9563" y="1272308"/>
          <a:ext cx="390208" cy="33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6B92FEB-9CE1-E2E8-E065-8B49E6101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9563" y="1272308"/>
                        <a:ext cx="390208" cy="33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B8C2664-D746-56C8-943D-B4DA1FCAA3E0}"/>
              </a:ext>
            </a:extLst>
          </p:cNvPr>
          <p:cNvSpPr txBox="1"/>
          <p:nvPr/>
        </p:nvSpPr>
        <p:spPr>
          <a:xfrm>
            <a:off x="5308600" y="2541860"/>
            <a:ext cx="9806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32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01CD35-6FB3-E0D6-8167-9997D9E18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68228"/>
              </p:ext>
            </p:extLst>
          </p:nvPr>
        </p:nvGraphicFramePr>
        <p:xfrm>
          <a:off x="6298636" y="2556391"/>
          <a:ext cx="1599660" cy="59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8636" y="2556391"/>
                        <a:ext cx="1599660" cy="59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BB84B6-7255-2FB8-AB0C-B575DCC53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52511"/>
              </p:ext>
            </p:extLst>
          </p:nvPr>
        </p:nvGraphicFramePr>
        <p:xfrm>
          <a:off x="3113069" y="2505160"/>
          <a:ext cx="2780296" cy="152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482400" progId="Equation.DSMT4">
                  <p:embed/>
                </p:oleObj>
              </mc:Choice>
              <mc:Fallback>
                <p:oleObj name="Equation" r:id="rId16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13069" y="2505160"/>
                        <a:ext cx="2780296" cy="152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DC46EE-85BF-B973-3CB0-879FF50B7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23573"/>
              </p:ext>
            </p:extLst>
          </p:nvPr>
        </p:nvGraphicFramePr>
        <p:xfrm>
          <a:off x="6582367" y="554758"/>
          <a:ext cx="3276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76642" imgH="717788" progId="Equation.DSMT4">
                  <p:embed/>
                </p:oleObj>
              </mc:Choice>
              <mc:Fallback>
                <p:oleObj name="Equation" r:id="rId18" imgW="3276642" imgH="7177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82367" y="554758"/>
                        <a:ext cx="32766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28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532" y="231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46764"/>
            <a:ext cx="11996335" cy="969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3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F24A6-96F9-CA48-D28E-E4FB50DE32F0}"/>
              </a:ext>
            </a:extLst>
          </p:cNvPr>
          <p:cNvSpPr txBox="1"/>
          <p:nvPr/>
        </p:nvSpPr>
        <p:spPr>
          <a:xfrm>
            <a:off x="3272281" y="2587935"/>
            <a:ext cx="59634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D7A85D0-FBBB-E84F-6A72-0ACE09C9DACD}"/>
              </a:ext>
            </a:extLst>
          </p:cNvPr>
          <p:cNvSpPr/>
          <p:nvPr/>
        </p:nvSpPr>
        <p:spPr>
          <a:xfrm>
            <a:off x="106018" y="0"/>
            <a:ext cx="11996336" cy="5057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DẠNG PHƯƠNG TRÌNH QUY VỀ PHƯƠNG TRÌNH BẬC HAI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F2029D-56FD-1045-A9E3-BB66AA327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57" y="1126404"/>
          <a:ext cx="2910978" cy="60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3F2029D-56FD-1045-A9E3-BB66AA32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57" y="1126404"/>
                        <a:ext cx="2910978" cy="60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584E4B-6CE7-8143-D875-88D98D45B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34" y="1107574"/>
          <a:ext cx="3016833" cy="6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584E4B-6CE7-8143-D875-88D98D45B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534" y="1107574"/>
                        <a:ext cx="3016833" cy="6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E21026-B2D6-07D0-C172-11BCBDD20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126" y="1216823"/>
          <a:ext cx="1012206" cy="3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E21026-B2D6-07D0-C172-11BCBDD20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26" y="1216823"/>
                        <a:ext cx="1012206" cy="39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B5711B-04C4-DCF6-F640-D9F246E07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900" y="1245294"/>
          <a:ext cx="32471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B5711B-04C4-DCF6-F640-D9F246E07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3900" y="1245294"/>
                        <a:ext cx="324718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B31D847-D4DF-E3DD-4C20-06A8EA62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B31D847-D4DF-E3DD-4C20-06A8EA629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B92FEB-9CE1-E2E8-E065-8B49E6101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9563" y="1272308"/>
          <a:ext cx="390208" cy="33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6B92FEB-9CE1-E2E8-E065-8B49E6101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9563" y="1272308"/>
                        <a:ext cx="390208" cy="33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72BF80ED-E564-540E-4095-37FBA272B205}"/>
              </a:ext>
            </a:extLst>
          </p:cNvPr>
          <p:cNvSpPr/>
          <p:nvPr/>
        </p:nvSpPr>
        <p:spPr>
          <a:xfrm>
            <a:off x="380525" y="1776095"/>
            <a:ext cx="2057875" cy="62585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8F1D1C6-EB65-99BD-68AF-D0668F2C5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37743"/>
              </p:ext>
            </p:extLst>
          </p:nvPr>
        </p:nvGraphicFramePr>
        <p:xfrm>
          <a:off x="2574023" y="3538562"/>
          <a:ext cx="7757050" cy="13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291960" progId="Equation.DSMT4">
                  <p:embed/>
                </p:oleObj>
              </mc:Choice>
              <mc:Fallback>
                <p:oleObj name="Equation" r:id="rId14" imgW="1663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4023" y="3538562"/>
                        <a:ext cx="7757050" cy="13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D7347AE-A8F5-97B1-CFA4-3E691299C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95003"/>
              </p:ext>
            </p:extLst>
          </p:nvPr>
        </p:nvGraphicFramePr>
        <p:xfrm>
          <a:off x="6582367" y="539808"/>
          <a:ext cx="3276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76642" imgH="717788" progId="Equation.DSMT4">
                  <p:embed/>
                </p:oleObj>
              </mc:Choice>
              <mc:Fallback>
                <p:oleObj name="Equation" r:id="rId16" imgW="3276642" imgH="7177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82367" y="539808"/>
                        <a:ext cx="32766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33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532" y="231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46764"/>
            <a:ext cx="11996335" cy="969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3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F24A6-96F9-CA48-D28E-E4FB50DE32F0}"/>
              </a:ext>
            </a:extLst>
          </p:cNvPr>
          <p:cNvSpPr txBox="1"/>
          <p:nvPr/>
        </p:nvSpPr>
        <p:spPr>
          <a:xfrm>
            <a:off x="3272281" y="2587935"/>
            <a:ext cx="59634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D7A85D0-FBBB-E84F-6A72-0ACE09C9DACD}"/>
              </a:ext>
            </a:extLst>
          </p:cNvPr>
          <p:cNvSpPr/>
          <p:nvPr/>
        </p:nvSpPr>
        <p:spPr>
          <a:xfrm>
            <a:off x="106018" y="0"/>
            <a:ext cx="11996336" cy="5057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DẠNG PHƯƠNG TRÌNH QUY VỀ PHƯƠNG TRÌNH BẬC HAI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F2029D-56FD-1045-A9E3-BB66AA327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57" y="1126404"/>
          <a:ext cx="2910978" cy="60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3F2029D-56FD-1045-A9E3-BB66AA32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57" y="1126404"/>
                        <a:ext cx="2910978" cy="60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584E4B-6CE7-8143-D875-88D98D45B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34" y="1107574"/>
          <a:ext cx="3016833" cy="6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584E4B-6CE7-8143-D875-88D98D45B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534" y="1107574"/>
                        <a:ext cx="3016833" cy="6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E21026-B2D6-07D0-C172-11BCBDD20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126" y="1216823"/>
          <a:ext cx="1012206" cy="3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E21026-B2D6-07D0-C172-11BCBDD20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26" y="1216823"/>
                        <a:ext cx="1012206" cy="39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B5711B-04C4-DCF6-F640-D9F246E07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900" y="1245294"/>
          <a:ext cx="32471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B5711B-04C4-DCF6-F640-D9F246E07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3900" y="1245294"/>
                        <a:ext cx="324718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B31D847-D4DF-E3DD-4C20-06A8EA62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B31D847-D4DF-E3DD-4C20-06A8EA629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B92FEB-9CE1-E2E8-E065-8B49E6101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9563" y="1272308"/>
          <a:ext cx="390208" cy="33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6B92FEB-9CE1-E2E8-E065-8B49E6101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9563" y="1272308"/>
                        <a:ext cx="390208" cy="33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72BF80ED-E564-540E-4095-37FBA272B205}"/>
              </a:ext>
            </a:extLst>
          </p:cNvPr>
          <p:cNvSpPr/>
          <p:nvPr/>
        </p:nvSpPr>
        <p:spPr>
          <a:xfrm>
            <a:off x="380525" y="1776095"/>
            <a:ext cx="2057875" cy="62585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D20C60-D3AB-D80F-9CE9-66F98247C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43587"/>
              </p:ext>
            </p:extLst>
          </p:nvPr>
        </p:nvGraphicFramePr>
        <p:xfrm>
          <a:off x="1529732" y="3538562"/>
          <a:ext cx="9771400" cy="13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291960" progId="Equation.DSMT4">
                  <p:embed/>
                </p:oleObj>
              </mc:Choice>
              <mc:Fallback>
                <p:oleObj name="Equation" r:id="rId14" imgW="2095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9732" y="3538562"/>
                        <a:ext cx="9771400" cy="136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A65FD0-118E-BAEB-6979-0A152F8DF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6046"/>
              </p:ext>
            </p:extLst>
          </p:nvPr>
        </p:nvGraphicFramePr>
        <p:xfrm>
          <a:off x="6582367" y="542347"/>
          <a:ext cx="3276883" cy="71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291960" progId="Equation.DSMT4">
                  <p:embed/>
                </p:oleObj>
              </mc:Choice>
              <mc:Fallback>
                <p:oleObj name="Equation" r:id="rId16" imgW="133344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0E2CDA4-0BCE-9CC9-C17E-717F62B8A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82367" y="542347"/>
                        <a:ext cx="3276883" cy="71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6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3FF276-C5E4-7040-F1F0-5C50DF7C8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5532" y="231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3FB06E-3707-49C2-D37F-2FB04DD617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46764"/>
            <a:ext cx="11996335" cy="9699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,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</a:t>
            </a:r>
            <a:endParaRPr lang="en-US" sz="3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FF24A6-96F9-CA48-D28E-E4FB50DE32F0}"/>
              </a:ext>
            </a:extLst>
          </p:cNvPr>
          <p:cNvSpPr txBox="1"/>
          <p:nvPr/>
        </p:nvSpPr>
        <p:spPr>
          <a:xfrm>
            <a:off x="3272281" y="2587935"/>
            <a:ext cx="59634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FD7A85D0-FBBB-E84F-6A72-0ACE09C9DACD}"/>
              </a:ext>
            </a:extLst>
          </p:cNvPr>
          <p:cNvSpPr/>
          <p:nvPr/>
        </p:nvSpPr>
        <p:spPr>
          <a:xfrm>
            <a:off x="106018" y="0"/>
            <a:ext cx="11996336" cy="5057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2800" b="1" i="1" dirty="0" err="1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b="1" dirty="0">
                <a:ln/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DẠNG PHƯƠNG TRÌNH QUY VỀ PHƯƠNG TRÌNH BẬC HAI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3F2029D-56FD-1045-A9E3-BB66AA3271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057" y="1126404"/>
          <a:ext cx="2910978" cy="60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53800" progId="Equation.DSMT4">
                  <p:embed/>
                </p:oleObj>
              </mc:Choice>
              <mc:Fallback>
                <p:oleObj name="Equation" r:id="rId2" imgW="12189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3F2029D-56FD-1045-A9E3-BB66AA327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057" y="1126404"/>
                        <a:ext cx="2910978" cy="60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584E4B-6CE7-8143-D875-88D98D45B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5534" y="1107574"/>
          <a:ext cx="3016833" cy="60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7584E4B-6CE7-8143-D875-88D98D45B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5534" y="1107574"/>
                        <a:ext cx="3016833" cy="60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EE21026-B2D6-07D0-C172-11BCBDD20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126" y="1216823"/>
          <a:ext cx="1012206" cy="39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152280" progId="Equation.DSMT4">
                  <p:embed/>
                </p:oleObj>
              </mc:Choice>
              <mc:Fallback>
                <p:oleObj name="Equation" r:id="rId6" imgW="393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EE21026-B2D6-07D0-C172-11BCBDD20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2126" y="1216823"/>
                        <a:ext cx="1012206" cy="39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B5711B-04C4-DCF6-F640-D9F246E07C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900" y="1245294"/>
          <a:ext cx="324718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15B5711B-04C4-DCF6-F640-D9F246E07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3900" y="1245294"/>
                        <a:ext cx="324718" cy="35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B31D847-D4DF-E3DD-4C20-06A8EA629F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B31D847-D4DF-E3DD-4C20-06A8EA629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B92FEB-9CE1-E2E8-E065-8B49E6101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9563" y="1272308"/>
          <a:ext cx="390208" cy="33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6B92FEB-9CE1-E2E8-E065-8B49E6101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9563" y="1272308"/>
                        <a:ext cx="390208" cy="33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72BF80ED-E564-540E-4095-37FBA272B205}"/>
              </a:ext>
            </a:extLst>
          </p:cNvPr>
          <p:cNvSpPr/>
          <p:nvPr/>
        </p:nvSpPr>
        <p:spPr>
          <a:xfrm>
            <a:off x="380525" y="1776095"/>
            <a:ext cx="2468692" cy="625857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55E303-E1EE-24E0-ADB2-4B39B653B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41499"/>
              </p:ext>
            </p:extLst>
          </p:nvPr>
        </p:nvGraphicFramePr>
        <p:xfrm>
          <a:off x="1867362" y="3538562"/>
          <a:ext cx="9238414" cy="1362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81080" imgH="291960" progId="Equation.DSMT4">
                  <p:embed/>
                </p:oleObj>
              </mc:Choice>
              <mc:Fallback>
                <p:oleObj name="Equation" r:id="rId14" imgW="1981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67362" y="3538562"/>
                        <a:ext cx="9238414" cy="1362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2333FFC3-6D8F-40CE-F406-619874E742E9}"/>
              </a:ext>
            </a:extLst>
          </p:cNvPr>
          <p:cNvSpPr/>
          <p:nvPr/>
        </p:nvSpPr>
        <p:spPr>
          <a:xfrm>
            <a:off x="3565534" y="5364203"/>
            <a:ext cx="7387063" cy="958315"/>
          </a:xfrm>
          <a:prstGeom prst="cloudCallou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</p:txBody>
      </p:sp>
      <p:pic>
        <p:nvPicPr>
          <p:cNvPr id="1026" name="Picture 2" descr="Các phương pháp đánh giá làm việc nhóm | Trung tâm Hỗ trợ Giảng dạy -  Center for Teaching Excellence">
            <a:extLst>
              <a:ext uri="{FF2B5EF4-FFF2-40B4-BE49-F238E27FC236}">
                <a16:creationId xmlns:a16="http://schemas.microsoft.com/office/drawing/2014/main" id="{1EC422C8-49DB-B1E6-733C-213992DB9D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367" y="5300585"/>
            <a:ext cx="1974554" cy="1473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8853EA-42A9-AD66-2646-F0F0F80E5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295607"/>
              </p:ext>
            </p:extLst>
          </p:nvPr>
        </p:nvGraphicFramePr>
        <p:xfrm>
          <a:off x="6598401" y="539443"/>
          <a:ext cx="3276883" cy="71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291960" progId="Equation.DSMT4">
                  <p:embed/>
                </p:oleObj>
              </mc:Choice>
              <mc:Fallback>
                <p:oleObj name="Equation" r:id="rId17" imgW="1333440" imgH="29196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0E2CDA4-0BCE-9CC9-C17E-717F62B8A8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8401" y="539443"/>
                        <a:ext cx="3276883" cy="71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89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799859" y="462610"/>
            <a:ext cx="5042126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vi-VN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lang="vi-VN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lang="vi-VN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lang="vi-VN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vi-VN" sz="3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3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lang="vi-VN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9043048" y="3572563"/>
              <a:ext cx="2016633" cy="534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ân</a:t>
              </a:r>
              <a:r>
                <a:rPr lang="en-GB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i</a:t>
              </a:r>
              <a:endParaRPr lang="vi-VN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859321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357238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3855154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lang="vi-VN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/>
            <a:r>
              <a:rPr lang="en-US" sz="6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5167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10</TotalTime>
  <Words>740</Words>
  <Application>Microsoft Office PowerPoint</Application>
  <PresentationFormat>Widescreen</PresentationFormat>
  <Paragraphs>109</Paragraphs>
  <Slides>1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CHÀO MỪNG QUÝ THẦY CÔ VÀ CÁC EM ĐẾN VỚI BUỔI HỌC</vt:lpstr>
      <vt:lpstr>Hai ô tô xuất phát tại cùng một thời điểm với vận tốc trung bình như nhau là 40 km/h từ hai vị trí A và B theo hai hướng vuông góc với nhau để cùng đi về bến cuối O (hình 31). Vị trí A cách bến 8 km, vị trí B cách bến 7km. Gọi x (giờ) là thời gian hai xe bắt đầu chạy cho tới khi cách nhau 5km.</vt:lpstr>
      <vt:lpstr>PowerPoint Presentation</vt:lpstr>
      <vt:lpstr>I. Giải phương trình có dạng </vt:lpstr>
      <vt:lpstr>I. Giải phương trình có dạng </vt:lpstr>
      <vt:lpstr>I. Giải phương trình có dạng </vt:lpstr>
      <vt:lpstr>I. Giải phương trình có dạng </vt:lpstr>
      <vt:lpstr>I. Giải phương trình có dạ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 VÀ CÁC EM ĐÃ ĐẾN VỚI BUỔI HỌC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QUÝ THẦY CÔ VÀ CÁC EM ĐẾN VỚI BUỔI HỌC</dc:title>
  <dc:creator>Uyên Uyên</dc:creator>
  <cp:lastModifiedBy>Uyên Uyên</cp:lastModifiedBy>
  <cp:revision>19</cp:revision>
  <dcterms:created xsi:type="dcterms:W3CDTF">2023-10-01T13:01:18Z</dcterms:created>
  <dcterms:modified xsi:type="dcterms:W3CDTF">2023-12-21T06:45:00Z</dcterms:modified>
</cp:coreProperties>
</file>